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2" r:id="rId1"/>
  </p:sldMasterIdLst>
  <p:notesMasterIdLst>
    <p:notesMasterId r:id="rId31"/>
  </p:notesMasterIdLst>
  <p:sldIdLst>
    <p:sldId id="256" r:id="rId2"/>
    <p:sldId id="455" r:id="rId3"/>
    <p:sldId id="422" r:id="rId4"/>
    <p:sldId id="395" r:id="rId5"/>
    <p:sldId id="397" r:id="rId6"/>
    <p:sldId id="398" r:id="rId7"/>
    <p:sldId id="400" r:id="rId8"/>
    <p:sldId id="402" r:id="rId9"/>
    <p:sldId id="443" r:id="rId10"/>
    <p:sldId id="403" r:id="rId11"/>
    <p:sldId id="444" r:id="rId12"/>
    <p:sldId id="404" r:id="rId13"/>
    <p:sldId id="445" r:id="rId14"/>
    <p:sldId id="405" r:id="rId15"/>
    <p:sldId id="446" r:id="rId16"/>
    <p:sldId id="406" r:id="rId17"/>
    <p:sldId id="448" r:id="rId18"/>
    <p:sldId id="407" r:id="rId19"/>
    <p:sldId id="452" r:id="rId20"/>
    <p:sldId id="456" r:id="rId21"/>
    <p:sldId id="454" r:id="rId22"/>
    <p:sldId id="463" r:id="rId23"/>
    <p:sldId id="458" r:id="rId24"/>
    <p:sldId id="459" r:id="rId25"/>
    <p:sldId id="461" r:id="rId26"/>
    <p:sldId id="464" r:id="rId27"/>
    <p:sldId id="462" r:id="rId28"/>
    <p:sldId id="453" r:id="rId29"/>
    <p:sldId id="315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018" y="-67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E5D462-A8A4-4C4B-A495-50BEA5913A4F}" type="datetimeFigureOut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51263-9C35-45A9-AF82-1C68D270C95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68509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35406-1E9F-44D7-9030-C0CAAA4CBFFF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42E07-CC98-4E8B-B6F4-D15030ED6EC8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94EAD-8F9A-4807-B8FE-2F4151145A23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>
          <a:xfrm>
            <a:off x="5643570" y="6429396"/>
            <a:ext cx="2514600" cy="288925"/>
          </a:xfrm>
        </p:spPr>
        <p:txBody>
          <a:bodyPr/>
          <a:lstStyle/>
          <a:p>
            <a:fld id="{A3F16F50-6C07-4008-90F1-703201B60B2F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6000760" y="142852"/>
            <a:ext cx="2895600" cy="288925"/>
          </a:xfrm>
        </p:spPr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48E72-D15E-4BC3-BEF7-47D38D541AA5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D013D-1867-4156-AE9E-6F657D539F4D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3FF8-B7BA-421B-A48E-BA99D17853FA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FC56B-6E9F-4BA7-A4D5-56C926DEADE6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F2687-64B8-4EFE-9BED-6DEABC70B5C5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496A6-C486-4848-BEEB-FF14EAFC5ECA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46F9E-F4E8-419C-B716-58E18E05EADF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931CCE67-06D6-4510-B29A-8122B2132979}" type="datetime1">
              <a:rPr lang="zh-CN" altLang="en-US" smtClean="0"/>
              <a:pPr/>
              <a:t>2018/8/30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1D82B48-5C75-461E-9FCD-99A8072DF04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jpeg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268760"/>
            <a:ext cx="8568952" cy="2301240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 Understanding X(3872) and other XYZ states in </a:t>
            </a:r>
            <a:r>
              <a:rPr lang="en-US" altLang="zh-CN" b="1" dirty="0" err="1" smtClean="0"/>
              <a:t>Friedrichs</a:t>
            </a:r>
            <a:r>
              <a:rPr lang="en-US" altLang="zh-CN" b="1" dirty="0" smtClean="0"/>
              <a:t> model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915816" y="3271311"/>
            <a:ext cx="3600400" cy="1752600"/>
          </a:xfrm>
        </p:spPr>
        <p:txBody>
          <a:bodyPr/>
          <a:lstStyle/>
          <a:p>
            <a:pPr algn="ctr"/>
            <a:r>
              <a:rPr lang="en-US" altLang="zh-CN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Yong Zhou</a:t>
            </a:r>
          </a:p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theast University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15541" y="6477822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+mj-lt"/>
              </a:rPr>
              <a:t>2018.8.30 </a:t>
            </a:r>
            <a:r>
              <a:rPr lang="zh-CN" altLang="en-US" dirty="0">
                <a:latin typeface="+mj-lt"/>
              </a:rPr>
              <a:t>吉林</a:t>
            </a:r>
            <a:r>
              <a:rPr lang="zh-CN" altLang="en-US" dirty="0" smtClean="0">
                <a:latin typeface="+mj-lt"/>
              </a:rPr>
              <a:t>大学</a:t>
            </a:r>
            <a:endParaRPr lang="en-US" altLang="zh-CN" dirty="0" smtClean="0">
              <a:latin typeface="+mj-lt"/>
            </a:endParaRPr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6509969" y="3271311"/>
            <a:ext cx="1590000" cy="17526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</a:rPr>
              <a:t>周智勇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</a:rPr>
              <a:t>东南大学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3608" y="5643462"/>
            <a:ext cx="20505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CN" dirty="0" smtClean="0"/>
          </a:p>
          <a:p>
            <a:r>
              <a:rPr lang="en-US" altLang="zh-CN" dirty="0" smtClean="0"/>
              <a:t>With </a:t>
            </a:r>
            <a:r>
              <a:rPr lang="en-US" altLang="zh-CN" dirty="0" err="1" smtClean="0"/>
              <a:t>Zhiguang</a:t>
            </a:r>
            <a:r>
              <a:rPr lang="en-US" altLang="zh-CN" dirty="0" smtClean="0"/>
              <a:t> Xia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57158" y="3071810"/>
            <a:ext cx="3857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hoose normalization: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8596" y="1142984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efin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9324" name="Object 12"/>
          <p:cNvGraphicFramePr>
            <a:graphicFrameLocks noChangeAspect="1"/>
          </p:cNvGraphicFramePr>
          <p:nvPr/>
        </p:nvGraphicFramePr>
        <p:xfrm>
          <a:off x="1857356" y="1214422"/>
          <a:ext cx="4921250" cy="957262"/>
        </p:xfrm>
        <a:graphic>
          <a:graphicData uri="http://schemas.openxmlformats.org/presentationml/2006/ole">
            <p:oleObj spid="_x0000_s269725" name="Equation" r:id="rId3" imgW="2159000" imgH="419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5720" y="4572008"/>
            <a:ext cx="8858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928662" y="4929198"/>
          <a:ext cx="6889750" cy="1014413"/>
        </p:xfrm>
        <a:graphic>
          <a:graphicData uri="http://schemas.openxmlformats.org/presentationml/2006/ole">
            <p:oleObj spid="_x0000_s269726" name="Equation" r:id="rId4" imgW="3022600" imgH="444500" progId="Equation.DSMT4">
              <p:embed/>
            </p:oleObj>
          </a:graphicData>
        </a:graphic>
      </p:graphicFrame>
      <p:graphicFrame>
        <p:nvGraphicFramePr>
          <p:cNvPr id="269327" name="Object 15"/>
          <p:cNvGraphicFramePr>
            <a:graphicFrameLocks noChangeAspect="1"/>
          </p:cNvGraphicFramePr>
          <p:nvPr/>
        </p:nvGraphicFramePr>
        <p:xfrm>
          <a:off x="1928794" y="3714752"/>
          <a:ext cx="4803775" cy="523875"/>
        </p:xfrm>
        <a:graphic>
          <a:graphicData uri="http://schemas.openxmlformats.org/presentationml/2006/ole">
            <p:oleObj spid="_x0000_s269727" name="Equation" r:id="rId5" imgW="2108200" imgH="228600" progId="Equation.DSMT4">
              <p:embed/>
            </p:oleObj>
          </a:graphicData>
        </a:graphic>
      </p:graphicFrame>
      <p:graphicFrame>
        <p:nvGraphicFramePr>
          <p:cNvPr id="269328" name="Object 16"/>
          <p:cNvGraphicFramePr>
            <a:graphicFrameLocks noChangeAspect="1"/>
          </p:cNvGraphicFramePr>
          <p:nvPr/>
        </p:nvGraphicFramePr>
        <p:xfrm>
          <a:off x="2428860" y="2143116"/>
          <a:ext cx="3154363" cy="1044575"/>
        </p:xfrm>
        <a:graphic>
          <a:graphicData uri="http://schemas.openxmlformats.org/presentationml/2006/ole">
            <p:oleObj spid="_x0000_s269728" name="Equation" r:id="rId6" imgW="1384300" imgH="457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58" y="2357430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hus,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428596" y="1142984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eigenvalu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7488" y="1249351"/>
          <a:ext cx="1390650" cy="465137"/>
        </p:xfrm>
        <a:graphic>
          <a:graphicData uri="http://schemas.openxmlformats.org/presentationml/2006/ole">
            <p:oleObj spid="_x0000_s312726" name="Equation" r:id="rId3" imgW="609336" imgH="203112" progId="Equation.DSMT4">
              <p:embed/>
            </p:oleObj>
          </a:graphicData>
        </a:graphic>
      </p:graphicFrame>
      <p:graphicFrame>
        <p:nvGraphicFramePr>
          <p:cNvPr id="312327" name="Object 7"/>
          <p:cNvGraphicFramePr>
            <a:graphicFrameLocks noChangeAspect="1"/>
          </p:cNvGraphicFramePr>
          <p:nvPr/>
        </p:nvGraphicFramePr>
        <p:xfrm>
          <a:off x="1071538" y="1857364"/>
          <a:ext cx="7081858" cy="1728191"/>
        </p:xfrm>
        <a:graphic>
          <a:graphicData uri="http://schemas.openxmlformats.org/presentationml/2006/ole">
            <p:oleObj spid="_x0000_s312727" name="Equation" r:id="rId4" imgW="3441700" imgH="838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0034" y="4071942"/>
            <a:ext cx="7929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or              to be nonzero,              should vanish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2328" name="Object 8"/>
          <p:cNvGraphicFramePr>
            <a:graphicFrameLocks noChangeAspect="1"/>
          </p:cNvGraphicFramePr>
          <p:nvPr/>
        </p:nvGraphicFramePr>
        <p:xfrm>
          <a:off x="1428728" y="4143380"/>
          <a:ext cx="752475" cy="463550"/>
        </p:xfrm>
        <a:graphic>
          <a:graphicData uri="http://schemas.openxmlformats.org/presentationml/2006/ole">
            <p:oleObj spid="_x0000_s312728" name="Equation" r:id="rId5" imgW="330057" imgH="203112" progId="Equation.DSMT4">
              <p:embed/>
            </p:oleObj>
          </a:graphicData>
        </a:graphic>
      </p:graphicFrame>
      <p:graphicFrame>
        <p:nvGraphicFramePr>
          <p:cNvPr id="312329" name="Object 9"/>
          <p:cNvGraphicFramePr>
            <a:graphicFrameLocks noChangeAspect="1"/>
          </p:cNvGraphicFramePr>
          <p:nvPr/>
        </p:nvGraphicFramePr>
        <p:xfrm>
          <a:off x="4800600" y="4108458"/>
          <a:ext cx="723900" cy="463550"/>
        </p:xfrm>
        <a:graphic>
          <a:graphicData uri="http://schemas.openxmlformats.org/presentationml/2006/ole">
            <p:oleObj spid="_x0000_s312729" name="Equation" r:id="rId6" imgW="317225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4670420" y="3643314"/>
            <a:ext cx="4473580" cy="2093107"/>
            <a:chOff x="1285852" y="4000504"/>
            <a:chExt cx="5902340" cy="2521735"/>
          </a:xfrm>
        </p:grpSpPr>
        <p:grpSp>
          <p:nvGrpSpPr>
            <p:cNvPr id="18" name="组合 17"/>
            <p:cNvGrpSpPr/>
            <p:nvPr/>
          </p:nvGrpSpPr>
          <p:grpSpPr>
            <a:xfrm rot="1150780">
              <a:off x="5263704" y="5620900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16" name="椭圆 15"/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乘号 16"/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 rot="1150780">
              <a:off x="6049521" y="4977959"/>
              <a:ext cx="357190" cy="357190"/>
              <a:chOff x="500034" y="6072206"/>
              <a:chExt cx="357190" cy="357190"/>
            </a:xfrm>
            <a:scene3d>
              <a:camera prst="orthographicFront">
                <a:rot lat="21141341" lon="2425949" rev="18812005"/>
              </a:camera>
              <a:lightRig rig="threePt" dir="t"/>
            </a:scene3d>
          </p:grpSpPr>
          <p:sp>
            <p:nvSpPr>
              <p:cNvPr id="20" name="椭圆 19"/>
              <p:cNvSpPr/>
              <p:nvPr/>
            </p:nvSpPr>
            <p:spPr>
              <a:xfrm>
                <a:off x="500034" y="6072206"/>
                <a:ext cx="357190" cy="35719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乘号 20"/>
              <p:cNvSpPr/>
              <p:nvPr/>
            </p:nvSpPr>
            <p:spPr>
              <a:xfrm>
                <a:off x="500034" y="6072206"/>
                <a:ext cx="357190" cy="357190"/>
              </a:xfrm>
              <a:prstGeom prst="mathMultiply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14" name="Picture 14" descr="omne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5852" y="4000504"/>
              <a:ext cx="5902340" cy="2521735"/>
            </a:xfrm>
            <a:prstGeom prst="rect">
              <a:avLst/>
            </a:prstGeom>
            <a:noFill/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properties of             func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err="1" smtClean="0"/>
              <a:t>Zhi</a:t>
            </a:r>
            <a:r>
              <a:rPr lang="en-US" altLang="zh-CN" dirty="0" smtClean="0"/>
              <a:t>-Yong Zhou, SEU</a:t>
            </a:r>
            <a:endParaRPr lang="zh-CN" altLang="en-US" dirty="0"/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3857620" y="571480"/>
          <a:ext cx="1004046" cy="642942"/>
        </p:xfrm>
        <a:graphic>
          <a:graphicData uri="http://schemas.openxmlformats.org/presentationml/2006/ole">
            <p:oleObj spid="_x0000_s271243" name="Equation" r:id="rId4" imgW="317225" imgH="203024" progId="Equation.DSMT4">
              <p:embed/>
            </p:oleObj>
          </a:graphicData>
        </a:graphic>
      </p:graphicFrame>
      <p:sp>
        <p:nvSpPr>
          <p:cNvPr id="13" name="矩形 12"/>
          <p:cNvSpPr/>
          <p:nvPr/>
        </p:nvSpPr>
        <p:spPr>
          <a:xfrm>
            <a:off x="500034" y="1285860"/>
            <a:ext cx="821537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A complex analytic function with no singularities on the complex plane other than a branch cut coinciding with the positive semi-axis R+ provided that                      . It admits analytic continuations through the cut                , from above to below              from below to above. The continuation                has a zero at z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[z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]&lt;0, which is an analytic function. Analogously,                   has a zero at z</a:t>
            </a:r>
            <a:r>
              <a:rPr lang="en-US" altLang="zh-CN" sz="2000" b="1" baseline="30000" dirty="0" smtClean="0">
                <a:latin typeface="Times New Roman" pitchFamily="18" charset="0"/>
                <a:cs typeface="Times New Roman" pitchFamily="18" charset="0"/>
              </a:rPr>
              <a:t>∗</a:t>
            </a:r>
            <a:r>
              <a:rPr lang="en-US" altLang="zh-CN" sz="2000" b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, which is also an analytic function.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2214546" y="1928802"/>
          <a:ext cx="1073168" cy="399611"/>
        </p:xfrm>
        <a:graphic>
          <a:graphicData uri="http://schemas.openxmlformats.org/presentationml/2006/ole">
            <p:oleObj spid="_x0000_s271244" name="Equation" r:id="rId5" imgW="545626" imgH="203024" progId="Equation.DSMT4">
              <p:embed/>
            </p:oleObj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/>
        </p:nvGraphicFramePr>
        <p:xfrm>
          <a:off x="1000100" y="2143116"/>
          <a:ext cx="774700" cy="466725"/>
        </p:xfrm>
        <a:graphic>
          <a:graphicData uri="http://schemas.openxmlformats.org/presentationml/2006/ole">
            <p:oleObj spid="_x0000_s271245" name="Equation" r:id="rId6" imgW="381000" imgH="228600" progId="Equation.DSMT4">
              <p:embed/>
            </p:oleObj>
          </a:graphicData>
        </a:graphic>
      </p:graphicFrame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4286248" y="2176457"/>
          <a:ext cx="774700" cy="466725"/>
        </p:xfrm>
        <a:graphic>
          <a:graphicData uri="http://schemas.openxmlformats.org/presentationml/2006/ole">
            <p:oleObj spid="_x0000_s271246" name="Equation" r:id="rId7" imgW="381000" imgH="228600" progId="Equation.DSMT4">
              <p:embed/>
            </p:oleObj>
          </a:graphicData>
        </a:graphic>
      </p:graphicFrame>
      <p:graphicFrame>
        <p:nvGraphicFramePr>
          <p:cNvPr id="270346" name="Object 10"/>
          <p:cNvGraphicFramePr>
            <a:graphicFrameLocks noChangeAspect="1"/>
          </p:cNvGraphicFramePr>
          <p:nvPr/>
        </p:nvGraphicFramePr>
        <p:xfrm>
          <a:off x="2000232" y="2500306"/>
          <a:ext cx="774700" cy="466725"/>
        </p:xfrm>
        <a:graphic>
          <a:graphicData uri="http://schemas.openxmlformats.org/presentationml/2006/ole">
            <p:oleObj spid="_x0000_s271247" name="Equation" r:id="rId8" imgW="381000" imgH="228600" progId="Equation.DSMT4">
              <p:embed/>
            </p:oleObj>
          </a:graphicData>
        </a:graphic>
      </p:graphicFrame>
      <p:graphicFrame>
        <p:nvGraphicFramePr>
          <p:cNvPr id="270347" name="Object 11"/>
          <p:cNvGraphicFramePr>
            <a:graphicFrameLocks noChangeAspect="1"/>
          </p:cNvGraphicFramePr>
          <p:nvPr/>
        </p:nvGraphicFramePr>
        <p:xfrm>
          <a:off x="3214678" y="2786058"/>
          <a:ext cx="774700" cy="466725"/>
        </p:xfrm>
        <a:graphic>
          <a:graphicData uri="http://schemas.openxmlformats.org/presentationml/2006/ole">
            <p:oleObj spid="_x0000_s271248" name="Equation" r:id="rId9" imgW="381000" imgH="228600" progId="Equation.DSMT4">
              <p:embed/>
            </p:oleObj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/>
        </p:nvGraphicFramePr>
        <p:xfrm>
          <a:off x="428596" y="4500570"/>
          <a:ext cx="4238205" cy="1071570"/>
        </p:xfrm>
        <a:graphic>
          <a:graphicData uri="http://schemas.openxmlformats.org/presentationml/2006/ole">
            <p:oleObj spid="_x0000_s271249" name="Equation" r:id="rId10" imgW="2806700" imgH="660400" progId="Equation.DSMT4">
              <p:embed/>
            </p:oleObj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571472" y="5786454"/>
            <a:ext cx="5715040" cy="855808"/>
            <a:chOff x="1714480" y="3357562"/>
            <a:chExt cx="5715040" cy="855808"/>
          </a:xfrm>
        </p:grpSpPr>
        <p:graphicFrame>
          <p:nvGraphicFramePr>
            <p:cNvPr id="24" name="Object 5"/>
            <p:cNvGraphicFramePr>
              <a:graphicFrameLocks noChangeAspect="1"/>
            </p:cNvGraphicFramePr>
            <p:nvPr/>
          </p:nvGraphicFramePr>
          <p:xfrm>
            <a:off x="1714480" y="3475025"/>
            <a:ext cx="530594" cy="668355"/>
          </p:xfrm>
          <a:graphic>
            <a:graphicData uri="http://schemas.openxmlformats.org/presentationml/2006/ole">
              <p:oleObj spid="_x0000_s271250" name="Equation" r:id="rId11" imgW="342751" imgH="431613" progId="Equation.DSMT4">
                <p:embed/>
              </p:oleObj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2428860" y="3357562"/>
              <a:ext cx="50006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Real-analytic</a:t>
              </a:r>
            </a:p>
            <a:p>
              <a:r>
                <a:rPr lang="en-US" altLang="zh-CN" sz="2400" b="1" dirty="0" smtClean="0">
                  <a:latin typeface="Times New Roman" pitchFamily="18" charset="0"/>
                  <a:cs typeface="Times New Roman" pitchFamily="18" charset="0"/>
                </a:rPr>
                <a:t>Anti-real-analytic</a:t>
              </a:r>
              <a:endParaRPr lang="zh-CN" altLang="en-US" sz="24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/>
          </p:nvGraphicFramePr>
          <p:xfrm>
            <a:off x="5214942" y="3429000"/>
            <a:ext cx="1589084" cy="784370"/>
          </p:xfrm>
          <a:graphic>
            <a:graphicData uri="http://schemas.openxmlformats.org/presentationml/2006/ole">
              <p:oleObj spid="_x0000_s271251" name="Equation" r:id="rId12" imgW="977476" imgH="482391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und stat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57158" y="1119830"/>
            <a:ext cx="8786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olutions on the first sheet real axis below the threshold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000100" y="1571612"/>
          <a:ext cx="2451108" cy="750644"/>
        </p:xfrm>
        <a:graphic>
          <a:graphicData uri="http://schemas.openxmlformats.org/presentationml/2006/ole">
            <p:oleObj spid="_x0000_s313756" name="Equation" r:id="rId3" imgW="1371600" imgH="4191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0034" y="1714488"/>
            <a:ext cx="8358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If                               , there could be a bound state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3" name="Object 9"/>
          <p:cNvGraphicFramePr>
            <a:graphicFrameLocks noChangeAspect="1"/>
          </p:cNvGraphicFramePr>
          <p:nvPr/>
        </p:nvGraphicFramePr>
        <p:xfrm>
          <a:off x="2170113" y="2230436"/>
          <a:ext cx="4835525" cy="984250"/>
        </p:xfrm>
        <a:graphic>
          <a:graphicData uri="http://schemas.openxmlformats.org/presentationml/2006/ole">
            <p:oleObj spid="_x0000_s313757" name="Equation" r:id="rId4" imgW="2120900" imgH="431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5786" y="3500438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her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18777237"/>
              </p:ext>
            </p:extLst>
          </p:nvPr>
        </p:nvGraphicFramePr>
        <p:xfrm>
          <a:off x="1857375" y="3457575"/>
          <a:ext cx="6283325" cy="1042988"/>
        </p:xfrm>
        <a:graphic>
          <a:graphicData uri="http://schemas.openxmlformats.org/presentationml/2006/ole">
            <p:oleObj spid="_x0000_s313758" name="Equation" r:id="rId5" imgW="2755800" imgH="4572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28662" y="4714884"/>
            <a:ext cx="1714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uch that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3355" name="Object 11"/>
          <p:cNvGraphicFramePr>
            <a:graphicFrameLocks noChangeAspect="1"/>
          </p:cNvGraphicFramePr>
          <p:nvPr/>
        </p:nvGraphicFramePr>
        <p:xfrm>
          <a:off x="3000364" y="4929198"/>
          <a:ext cx="1506538" cy="520700"/>
        </p:xfrm>
        <a:graphic>
          <a:graphicData uri="http://schemas.openxmlformats.org/presentationml/2006/ole">
            <p:oleObj spid="_x0000_s313759" name="Equation" r:id="rId6" imgW="660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onance --------”Gamow vector”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3286116" y="2428868"/>
          <a:ext cx="4719638" cy="987425"/>
        </p:xfrm>
        <a:graphic>
          <a:graphicData uri="http://schemas.openxmlformats.org/presentationml/2006/ole">
            <p:oleObj spid="_x0000_s271976" name="Equation" r:id="rId3" imgW="2070100" imgH="431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10" y="2643182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decaying stat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357554" y="3286124"/>
          <a:ext cx="4892675" cy="1046163"/>
        </p:xfrm>
        <a:graphic>
          <a:graphicData uri="http://schemas.openxmlformats.org/presentationml/2006/ole">
            <p:oleObj spid="_x0000_s271977" name="Equation" r:id="rId4" imgW="2146300" imgH="457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348" y="3429000"/>
            <a:ext cx="24288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growing stat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14422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or                    , a pair of solutions             and          on the second sheet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714348" y="1285860"/>
          <a:ext cx="1643074" cy="384748"/>
        </p:xfrm>
        <a:graphic>
          <a:graphicData uri="http://schemas.openxmlformats.org/presentationml/2006/ole">
            <p:oleObj spid="_x0000_s271978" name="Equation" r:id="rId5" imgW="977900" imgH="228600" progId="Equation.DSMT4">
              <p:embed/>
            </p:oleObj>
          </a:graphicData>
        </a:graphic>
      </p:graphicFrame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5715008" y="1214422"/>
          <a:ext cx="406400" cy="522288"/>
        </p:xfrm>
        <a:graphic>
          <a:graphicData uri="http://schemas.openxmlformats.org/presentationml/2006/ole">
            <p:oleObj spid="_x0000_s271979" name="Equation" r:id="rId6" imgW="177646" imgH="228402" progId="Equation.DSMT4">
              <p:embed/>
            </p:oleObj>
          </a:graphicData>
        </a:graphic>
      </p:graphicFrame>
      <p:graphicFrame>
        <p:nvGraphicFramePr>
          <p:cNvPr id="271368" name="Object 8"/>
          <p:cNvGraphicFramePr>
            <a:graphicFrameLocks noChangeAspect="1"/>
          </p:cNvGraphicFramePr>
          <p:nvPr/>
        </p:nvGraphicFramePr>
        <p:xfrm>
          <a:off x="7364435" y="1200150"/>
          <a:ext cx="493713" cy="550863"/>
        </p:xfrm>
        <a:graphic>
          <a:graphicData uri="http://schemas.openxmlformats.org/presentationml/2006/ole">
            <p:oleObj spid="_x0000_s271980" name="Equation" r:id="rId7" imgW="215713" imgH="241091" progId="Equation.DSMT4">
              <p:embed/>
            </p:oleObj>
          </a:graphicData>
        </a:graphic>
      </p:graphicFrame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2500298" y="1857364"/>
          <a:ext cx="2373313" cy="581025"/>
        </p:xfrm>
        <a:graphic>
          <a:graphicData uri="http://schemas.openxmlformats.org/presentationml/2006/ole">
            <p:oleObj spid="_x0000_s271981" name="Equation" r:id="rId8" imgW="1040948" imgH="253890" progId="Equation.DSMT4">
              <p:embed/>
            </p:oleObj>
          </a:graphicData>
        </a:graphic>
      </p:graphicFrame>
      <p:pic>
        <p:nvPicPr>
          <p:cNvPr id="16" name="图片 15" descr="火狐截图_2016-11-21T12-59-33.857Z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86050" y="4286256"/>
            <a:ext cx="3901638" cy="23574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onance --------”Gamow vector”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1643042" y="1357298"/>
          <a:ext cx="5067301" cy="1103312"/>
        </p:xfrm>
        <a:graphic>
          <a:graphicData uri="http://schemas.openxmlformats.org/presentationml/2006/ole">
            <p:oleObj spid="_x0000_s314971" name="Equation" r:id="rId3" imgW="2222500" imgH="482600" progId="Equation.DSMT4">
              <p:embed/>
            </p:oleObj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8488308"/>
              </p:ext>
            </p:extLst>
          </p:nvPr>
        </p:nvGraphicFramePr>
        <p:xfrm>
          <a:off x="3006692" y="2574467"/>
          <a:ext cx="1736725" cy="522287"/>
        </p:xfrm>
        <a:graphic>
          <a:graphicData uri="http://schemas.openxmlformats.org/presentationml/2006/ole">
            <p:oleObj spid="_x0000_s314972" name="Equation" r:id="rId4" imgW="761669" imgH="228501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9238" y="2525250"/>
            <a:ext cx="29289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rmalization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4"/>
          <p:cNvSpPr txBox="1"/>
          <p:nvPr/>
        </p:nvSpPr>
        <p:spPr>
          <a:xfrm>
            <a:off x="611560" y="3190598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 simple argument: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7067225"/>
              </p:ext>
            </p:extLst>
          </p:nvPr>
        </p:nvGraphicFramePr>
        <p:xfrm>
          <a:off x="1590193" y="3850430"/>
          <a:ext cx="5357813" cy="552450"/>
        </p:xfrm>
        <a:graphic>
          <a:graphicData uri="http://schemas.openxmlformats.org/presentationml/2006/ole">
            <p:oleObj spid="_x0000_s314973" name="Equation" r:id="rId5" imgW="2349360" imgH="2412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6776670"/>
              </p:ext>
            </p:extLst>
          </p:nvPr>
        </p:nvGraphicFramePr>
        <p:xfrm>
          <a:off x="2210605" y="4590715"/>
          <a:ext cx="1187450" cy="552450"/>
        </p:xfrm>
        <a:graphic>
          <a:graphicData uri="http://schemas.openxmlformats.org/presentationml/2006/ole">
            <p:oleObj spid="_x0000_s314974" name="Equation" r:id="rId6" imgW="520560" imgH="241200" progId="Equation.DSMT4">
              <p:embed/>
            </p:oleObj>
          </a:graphicData>
        </a:graphic>
      </p:graphicFrame>
      <p:sp>
        <p:nvSpPr>
          <p:cNvPr id="10" name="TextBox 14"/>
          <p:cNvSpPr txBox="1"/>
          <p:nvPr/>
        </p:nvSpPr>
        <p:spPr>
          <a:xfrm>
            <a:off x="755576" y="4610960"/>
            <a:ext cx="1383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inc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3840967"/>
              </p:ext>
            </p:extLst>
          </p:nvPr>
        </p:nvGraphicFramePr>
        <p:xfrm>
          <a:off x="5386182" y="4608685"/>
          <a:ext cx="1738312" cy="522287"/>
        </p:xfrm>
        <a:graphic>
          <a:graphicData uri="http://schemas.openxmlformats.org/presentationml/2006/ole">
            <p:oleObj spid="_x0000_s314975" name="Equation" r:id="rId7" imgW="761760" imgH="228600" progId="Equation.DSMT4">
              <p:embed/>
            </p:oleObj>
          </a:graphicData>
        </a:graphic>
      </p:graphicFrame>
      <p:sp>
        <p:nvSpPr>
          <p:cNvPr id="12" name="TextBox 14"/>
          <p:cNvSpPr txBox="1"/>
          <p:nvPr/>
        </p:nvSpPr>
        <p:spPr>
          <a:xfrm>
            <a:off x="4066775" y="4619945"/>
            <a:ext cx="1383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o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15702673"/>
              </p:ext>
            </p:extLst>
          </p:nvPr>
        </p:nvGraphicFramePr>
        <p:xfrm>
          <a:off x="780336" y="5462232"/>
          <a:ext cx="666750" cy="522288"/>
        </p:xfrm>
        <a:graphic>
          <a:graphicData uri="http://schemas.openxmlformats.org/presentationml/2006/ole">
            <p:oleObj spid="_x0000_s314976" name="Equation" r:id="rId8" imgW="291960" imgH="228600" progId="Equation.DSMT4">
              <p:embed/>
            </p:oleObj>
          </a:graphicData>
        </a:graphic>
      </p:graphicFrame>
      <p:sp>
        <p:nvSpPr>
          <p:cNvPr id="14" name="TextBox 14"/>
          <p:cNvSpPr txBox="1"/>
          <p:nvPr/>
        </p:nvSpPr>
        <p:spPr>
          <a:xfrm>
            <a:off x="1519094" y="5461300"/>
            <a:ext cx="70853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is not a state in Hilbert space, need Rigged Hilbert space description.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rms of </a:t>
            </a:r>
            <a:r>
              <a:rPr lang="en-US" altLang="zh-CN" dirty="0" err="1" smtClean="0"/>
              <a:t>gamow</a:t>
            </a:r>
            <a:r>
              <a:rPr lang="en-US" altLang="zh-CN" dirty="0" smtClean="0"/>
              <a:t> state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14605" y="5472112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rmalization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3113001"/>
              </p:ext>
            </p:extLst>
          </p:nvPr>
        </p:nvGraphicFramePr>
        <p:xfrm>
          <a:off x="3013175" y="5472112"/>
          <a:ext cx="3302000" cy="552450"/>
        </p:xfrm>
        <a:graphic>
          <a:graphicData uri="http://schemas.openxmlformats.org/presentationml/2006/ole">
            <p:oleObj spid="_x0000_s272807" name="Equation" r:id="rId3" imgW="1447560" imgH="241200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9045106"/>
              </p:ext>
            </p:extLst>
          </p:nvPr>
        </p:nvGraphicFramePr>
        <p:xfrm>
          <a:off x="1431925" y="1641475"/>
          <a:ext cx="5586413" cy="1798638"/>
        </p:xfrm>
        <a:graphic>
          <a:graphicData uri="http://schemas.openxmlformats.org/presentationml/2006/ole">
            <p:oleObj spid="_x0000_s272808" name="Equation" r:id="rId4" imgW="2768400" imgH="888840" progId="Equation.DSMT4">
              <p:embed/>
            </p:oleObj>
          </a:graphicData>
        </a:graphic>
      </p:graphicFrame>
      <p:sp>
        <p:nvSpPr>
          <p:cNvPr id="17" name="TextBox 12"/>
          <p:cNvSpPr txBox="1"/>
          <p:nvPr/>
        </p:nvSpPr>
        <p:spPr>
          <a:xfrm>
            <a:off x="557028" y="1262916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Left eigenvector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7865947"/>
              </p:ext>
            </p:extLst>
          </p:nvPr>
        </p:nvGraphicFramePr>
        <p:xfrm>
          <a:off x="1517650" y="3619500"/>
          <a:ext cx="5414963" cy="1949450"/>
        </p:xfrm>
        <a:graphic>
          <a:graphicData uri="http://schemas.openxmlformats.org/presentationml/2006/ole">
            <p:oleObj spid="_x0000_s272809" name="Equation" r:id="rId5" imgW="2476440" imgH="888840" progId="Equation.DSMT4">
              <p:embed/>
            </p:oleObj>
          </a:graphicData>
        </a:graphic>
      </p:graphicFrame>
      <p:sp>
        <p:nvSpPr>
          <p:cNvPr id="20" name="TextBox 12"/>
          <p:cNvSpPr txBox="1"/>
          <p:nvPr/>
        </p:nvSpPr>
        <p:spPr>
          <a:xfrm>
            <a:off x="395536" y="3213140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Right eigenvector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20821364"/>
              </p:ext>
            </p:extLst>
          </p:nvPr>
        </p:nvGraphicFramePr>
        <p:xfrm>
          <a:off x="252413" y="5907088"/>
          <a:ext cx="5892800" cy="950912"/>
        </p:xfrm>
        <a:graphic>
          <a:graphicData uri="http://schemas.openxmlformats.org/presentationml/2006/ole">
            <p:oleObj spid="_x0000_s272810" name="Equation" r:id="rId6" imgW="2844720" imgH="457200" progId="Equation.DSMT4">
              <p:embed/>
            </p:oleObj>
          </a:graphicData>
        </a:graphic>
      </p:graphicFrame>
      <p:sp>
        <p:nvSpPr>
          <p:cNvPr id="22" name="TextBox 12"/>
          <p:cNvSpPr txBox="1"/>
          <p:nvPr/>
        </p:nvSpPr>
        <p:spPr>
          <a:xfrm>
            <a:off x="6076679" y="6074176"/>
            <a:ext cx="1881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is complex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irtual stat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232648" y="6453336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69203" y="3443360"/>
            <a:ext cx="5429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rmalization constant:        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2"/>
          <p:cNvSpPr txBox="1"/>
          <p:nvPr/>
        </p:nvSpPr>
        <p:spPr>
          <a:xfrm>
            <a:off x="561656" y="1124011"/>
            <a:ext cx="8047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on the second sheet real axis below the threshold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76121089"/>
              </p:ext>
            </p:extLst>
          </p:nvPr>
        </p:nvGraphicFramePr>
        <p:xfrm>
          <a:off x="1614488" y="1652588"/>
          <a:ext cx="5275262" cy="947737"/>
        </p:xfrm>
        <a:graphic>
          <a:graphicData uri="http://schemas.openxmlformats.org/presentationml/2006/ole">
            <p:oleObj spid="_x0000_s315682" name="Equation" r:id="rId3" imgW="2412720" imgH="431640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35218994"/>
              </p:ext>
            </p:extLst>
          </p:nvPr>
        </p:nvGraphicFramePr>
        <p:xfrm>
          <a:off x="1989326" y="2750518"/>
          <a:ext cx="1471612" cy="557212"/>
        </p:xfrm>
        <a:graphic>
          <a:graphicData uri="http://schemas.openxmlformats.org/presentationml/2006/ole">
            <p:oleObj spid="_x0000_s315683" name="Equation" r:id="rId4" imgW="672840" imgH="25380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5559557"/>
              </p:ext>
            </p:extLst>
          </p:nvPr>
        </p:nvGraphicFramePr>
        <p:xfrm>
          <a:off x="1614488" y="3858703"/>
          <a:ext cx="5892800" cy="950912"/>
        </p:xfrm>
        <a:graphic>
          <a:graphicData uri="http://schemas.openxmlformats.org/presentationml/2006/ole">
            <p:oleObj spid="_x0000_s315684" name="Equation" r:id="rId5" imgW="2844720" imgH="457200" progId="Equation.DSMT4">
              <p:embed/>
            </p:oleObj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32" y="4803081"/>
            <a:ext cx="2869132" cy="205491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40762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4800" y="642918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ain results by extending </a:t>
            </a:r>
            <a:r>
              <a:rPr lang="en-US" altLang="zh-CN" dirty="0" err="1" smtClean="0"/>
              <a:t>Friedrichs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072462" y="6429396"/>
            <a:ext cx="758952" cy="246888"/>
          </a:xfrm>
        </p:spPr>
        <p:txBody>
          <a:bodyPr/>
          <a:lstStyle/>
          <a:p>
            <a:fld id="{61D82B48-5C75-461E-9FCD-99A8072DF04C}" type="slidenum">
              <a:rPr lang="zh-CN" altLang="en-US" sz="1100" smtClean="0"/>
              <a:pPr/>
              <a:t>18</a:t>
            </a:fld>
            <a:endParaRPr lang="zh-CN" alt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500034" y="1500174"/>
            <a:ext cx="92155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1)Mostly generalized completeness relation with higher-order </a:t>
            </a:r>
          </a:p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virtual poles, bound-states, and resonances. </a:t>
            </a:r>
          </a:p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Different origins of  virtual states.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1560" y="2465577"/>
            <a:ext cx="82198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solidFill>
                  <a:srgbClr val="7030A0"/>
                </a:solidFill>
              </a:rPr>
              <a:t>Zhiguang</a:t>
            </a:r>
            <a:r>
              <a:rPr lang="en-US" altLang="zh-CN" b="1" dirty="0" smtClean="0">
                <a:solidFill>
                  <a:srgbClr val="7030A0"/>
                </a:solidFill>
              </a:rPr>
              <a:t> Xiao, ZYZ,arXiv:1608.00468, Phys. Rev. D 94, 076006</a:t>
            </a:r>
          </a:p>
        </p:txBody>
      </p:sp>
      <p:sp>
        <p:nvSpPr>
          <p:cNvPr id="9" name="矩形 8"/>
          <p:cNvSpPr/>
          <p:nvPr/>
        </p:nvSpPr>
        <p:spPr>
          <a:xfrm>
            <a:off x="611560" y="3813579"/>
            <a:ext cx="878497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solidFill>
                  <a:srgbClr val="7030A0"/>
                </a:solidFill>
              </a:rPr>
              <a:t>Zhiguang</a:t>
            </a:r>
            <a:r>
              <a:rPr lang="en-US" altLang="zh-CN" b="1" dirty="0" smtClean="0">
                <a:solidFill>
                  <a:srgbClr val="7030A0"/>
                </a:solidFill>
              </a:rPr>
              <a:t> Xiao, ZYZ , arXiv:1608.06833, </a:t>
            </a:r>
            <a:r>
              <a:rPr lang="en-US" altLang="zh-CN" sz="1600" dirty="0"/>
              <a:t> </a:t>
            </a:r>
            <a:endParaRPr lang="en-US" altLang="zh-CN" sz="1600" dirty="0" smtClean="0"/>
          </a:p>
          <a:p>
            <a:r>
              <a:rPr lang="en-US" altLang="zh-CN" sz="1600" b="1" dirty="0" err="1" smtClean="0"/>
              <a:t>J.Math.Phys</a:t>
            </a:r>
            <a:r>
              <a:rPr lang="en-US" altLang="zh-CN" sz="1600" b="1" dirty="0"/>
              <a:t>. 58 (2017) no.6, 062110</a:t>
            </a:r>
            <a:r>
              <a:rPr lang="en-US" altLang="zh-CN" sz="1600" dirty="0"/>
              <a:t> </a:t>
            </a:r>
            <a:endParaRPr lang="en-US" altLang="zh-CN" b="1" dirty="0" smtClean="0">
              <a:solidFill>
                <a:srgbClr val="7030A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6130" y="6047245"/>
            <a:ext cx="545436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solidFill>
                  <a:srgbClr val="7030A0"/>
                </a:solidFill>
              </a:rPr>
              <a:t>Zhiguang</a:t>
            </a:r>
            <a:r>
              <a:rPr lang="en-US" altLang="zh-CN" b="1" dirty="0" smtClean="0">
                <a:solidFill>
                  <a:srgbClr val="7030A0"/>
                </a:solidFill>
              </a:rPr>
              <a:t> Xiao, ZYZ , arXiv:1610.07460 </a:t>
            </a:r>
            <a:r>
              <a:rPr lang="en-US" altLang="zh-CN" sz="1600" b="1" dirty="0" err="1"/>
              <a:t>J.Math.Phys</a:t>
            </a:r>
            <a:r>
              <a:rPr lang="en-US" altLang="zh-CN" sz="1600" b="1" dirty="0"/>
              <a:t>. 58 (2017) no.7, 072102</a:t>
            </a:r>
            <a:r>
              <a:rPr lang="en-US" altLang="zh-CN" sz="1600" dirty="0"/>
              <a:t> </a:t>
            </a:r>
            <a:endParaRPr lang="zh-CN" altLang="en-US" b="1" dirty="0" smtClean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34" y="2868720"/>
            <a:ext cx="8286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2) Find the solutions in multichannel case. The wave functions of Gamow states in different Riemann sheets. </a:t>
            </a:r>
          </a:p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The compositeness relations of multi-channel case.  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4429132"/>
            <a:ext cx="864396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(3) Partial wave decomposition for non-relativistic in extended </a:t>
            </a: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Friedrichs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model with </a:t>
            </a:r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self-interacting continua. </a:t>
            </a:r>
            <a:endParaRPr lang="en-US" altLang="zh-CN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Probability explanations for bound states. </a:t>
            </a:r>
          </a:p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But for resonance the “compositeness” and “elementariness”  are complex. Probability explanation?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X(3860),X(3872),X(3930),X(394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7298" y="1220391"/>
            <a:ext cx="8686800" cy="115475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ppose 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discrete state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0;JM&gt; 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 spin J, coupled to a continuum composed of two hadrons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|p</a:t>
            </a: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JM;LS&gt;. The free Hamiltonian is</a:t>
            </a:r>
            <a:endParaRPr lang="en-US" altLang="zh-CN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979160"/>
            <a:ext cx="4669120" cy="135180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79512" y="3235083"/>
            <a:ext cx="88090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The matrix elements of the interaction potentials can be expressed as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510" y="3652962"/>
            <a:ext cx="5020376" cy="87642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0510" y="5002535"/>
            <a:ext cx="4261473" cy="78645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06442" y="4605995"/>
            <a:ext cx="88090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By finding the zeros of the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resolvent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( on complex energy plane)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7298" y="5889510"/>
            <a:ext cx="8277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Use Godfrey-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sgu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model and QPC model to represent the bare masses and the coupling functions.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2960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1419" y="2492896"/>
            <a:ext cx="6458034" cy="308575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Just below the D</a:t>
            </a:r>
            <a:r>
              <a:rPr lang="en-US" altLang="zh-CN" sz="2800" baseline="30000" dirty="0" smtClean="0">
                <a:latin typeface="MV Boli" panose="02000500030200090000" pitchFamily="2" charset="0"/>
                <a:cs typeface="MV Boli" panose="02000500030200090000" pitchFamily="2" charset="0"/>
              </a:rPr>
              <a:t>0</a:t>
            </a: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D</a:t>
            </a:r>
            <a:r>
              <a:rPr lang="en-US" altLang="zh-CN" sz="2800" baseline="30000" dirty="0" smtClean="0">
                <a:latin typeface="MV Boli" panose="02000500030200090000" pitchFamily="2" charset="0"/>
                <a:cs typeface="MV Boli" panose="02000500030200090000" pitchFamily="2" charset="0"/>
              </a:rPr>
              <a:t>0</a:t>
            </a: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 threshold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Very narrow width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Decay to </a:t>
            </a:r>
            <a:r>
              <a:rPr lang="en-US" altLang="zh-CN" sz="2800" dirty="0" err="1" smtClean="0">
                <a:latin typeface="MV Boli" panose="02000500030200090000" pitchFamily="2" charset="0"/>
                <a:cs typeface="MV Boli" panose="02000500030200090000" pitchFamily="2" charset="0"/>
              </a:rPr>
              <a:t>jpsi</a:t>
            </a: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 rho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J</a:t>
            </a:r>
            <a:r>
              <a:rPr lang="en-US" altLang="zh-CN" sz="2800" baseline="30000" dirty="0" smtClean="0">
                <a:latin typeface="MV Boli" panose="02000500030200090000" pitchFamily="2" charset="0"/>
                <a:cs typeface="MV Boli" panose="02000500030200090000" pitchFamily="2" charset="0"/>
              </a:rPr>
              <a:t>PC</a:t>
            </a: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=1</a:t>
            </a:r>
            <a:r>
              <a:rPr lang="en-US" altLang="zh-CN" sz="2800" baseline="30000" dirty="0" smtClean="0">
                <a:latin typeface="MV Boli" panose="02000500030200090000" pitchFamily="2" charset="0"/>
                <a:cs typeface="MV Boli" panose="02000500030200090000" pitchFamily="2" charset="0"/>
              </a:rPr>
              <a:t>++</a:t>
            </a:r>
            <a:endParaRPr lang="en-US" altLang="zh-CN" sz="2800" dirty="0">
              <a:latin typeface="MV Boli" panose="02000500030200090000" pitchFamily="2" charset="0"/>
              <a:cs typeface="MV Boli" panose="02000500030200090000" pitchFamily="2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>
                <a:latin typeface="MV Boli" panose="02000500030200090000" pitchFamily="2" charset="0"/>
                <a:cs typeface="MV Boli" panose="02000500030200090000" pitchFamily="2" charset="0"/>
              </a:rPr>
              <a:t>Radiative </a:t>
            </a:r>
            <a:r>
              <a:rPr lang="en-US" altLang="zh-CN" sz="2800" dirty="0" smtClean="0">
                <a:latin typeface="MV Boli" panose="02000500030200090000" pitchFamily="2" charset="0"/>
                <a:cs typeface="MV Boli" panose="02000500030200090000" pitchFamily="2" charset="0"/>
              </a:rPr>
              <a:t>decay</a:t>
            </a:r>
            <a:endParaRPr lang="en-US" altLang="zh-CN" sz="2800" baseline="30000" dirty="0" smtClean="0">
              <a:latin typeface="MV Boli" panose="02000500030200090000" pitchFamily="2" charset="0"/>
              <a:cs typeface="MV Boli" panose="02000500030200090000" pitchFamily="2" charset="0"/>
            </a:endParaRPr>
          </a:p>
          <a:p>
            <a:pPr marL="514350" indent="-514350">
              <a:buFont typeface="+mj-lt"/>
              <a:buAutoNum type="arabicPeriod"/>
            </a:pPr>
            <a:endParaRPr lang="zh-CN" altLang="en-US" sz="2800" dirty="0"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304800" y="1320823"/>
            <a:ext cx="3835152" cy="524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roperties of X(3872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546252" y="1871201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Prog.Part.Nucl.Phys</a:t>
            </a:r>
            <a:r>
              <a:rPr lang="en-US" altLang="zh-CN" dirty="0"/>
              <a:t>. 93 (2017) 143-194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4154010" y="1469889"/>
            <a:ext cx="4916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ee </a:t>
            </a:r>
            <a:r>
              <a:rPr lang="en-US" altLang="zh-CN" dirty="0" err="1" smtClean="0"/>
              <a:t>Rev.Mod.Phys</a:t>
            </a:r>
            <a:r>
              <a:rPr lang="en-US" altLang="zh-CN" dirty="0"/>
              <a:t>. 90 (2018) no.1, 015004 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2726416"/>
              </p:ext>
            </p:extLst>
          </p:nvPr>
        </p:nvGraphicFramePr>
        <p:xfrm>
          <a:off x="6588224" y="2504397"/>
          <a:ext cx="2583628" cy="365678"/>
        </p:xfrm>
        <a:graphic>
          <a:graphicData uri="http://schemas.openxmlformats.org/presentationml/2006/ole">
            <p:oleObj spid="_x0000_s316618" name="Equation" r:id="rId3" imgW="1257120" imgH="177480" progId="Equation.DSMT4">
              <p:embed/>
            </p:oleObj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2524206"/>
              </p:ext>
            </p:extLst>
          </p:nvPr>
        </p:nvGraphicFramePr>
        <p:xfrm>
          <a:off x="6682817" y="2996952"/>
          <a:ext cx="1546783" cy="355166"/>
        </p:xfrm>
        <a:graphic>
          <a:graphicData uri="http://schemas.openxmlformats.org/presentationml/2006/ole">
            <p:oleObj spid="_x0000_s316619" name="Equation" r:id="rId4" imgW="774360" imgH="177480" progId="Equation.DSMT4">
              <p:embed/>
            </p:oleObj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0668092"/>
              </p:ext>
            </p:extLst>
          </p:nvPr>
        </p:nvGraphicFramePr>
        <p:xfrm>
          <a:off x="5918785" y="3352118"/>
          <a:ext cx="3197949" cy="693531"/>
        </p:xfrm>
        <a:graphic>
          <a:graphicData uri="http://schemas.openxmlformats.org/presentationml/2006/ole">
            <p:oleObj spid="_x0000_s316620" name="Equation" r:id="rId5" imgW="2044440" imgH="444240" progId="Equation.DSMT4">
              <p:embed/>
            </p:oleObj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5057043"/>
              </p:ext>
            </p:extLst>
          </p:nvPr>
        </p:nvGraphicFramePr>
        <p:xfrm>
          <a:off x="6007120" y="4485127"/>
          <a:ext cx="2185988" cy="654050"/>
        </p:xfrm>
        <a:graphic>
          <a:graphicData uri="http://schemas.openxmlformats.org/presentationml/2006/ole">
            <p:oleObj spid="_x0000_s316621" name="Equation" r:id="rId6" imgW="13968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338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dictions of pole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8888"/>
            <a:ext cx="9144000" cy="200814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39552" y="3717032"/>
            <a:ext cx="82809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c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P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wo poles related to </a:t>
            </a: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c1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P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l-GR" altLang="zh-CN" sz="2800" b="1" i="1" dirty="0" smtClean="0"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altLang="zh-CN" sz="2800" b="1" i="1" baseline="-25000" dirty="0" smtClean="0">
                <a:latin typeface="Times New Roman" pitchFamily="18" charset="0"/>
                <a:cs typeface="Times New Roman" pitchFamily="18" charset="0"/>
              </a:rPr>
              <a:t>c0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P) is a narrow stat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redicted </a:t>
            </a:r>
            <a:r>
              <a:rPr lang="en-US" altLang="zh-CN" sz="2800" b="1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2P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788024" y="1272139"/>
                <a:ext cx="133337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𝜸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𝟎</m:t>
                      </m:r>
                    </m:oMath>
                  </m:oMathPara>
                </a14:m>
                <a:endParaRPr lang="zh-CN" alt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272139"/>
                <a:ext cx="1333377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179512" y="1272139"/>
            <a:ext cx="88090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 quark pair creation strength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29190" y="5357826"/>
            <a:ext cx="37123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Phys.Rev</a:t>
            </a:r>
            <a:r>
              <a:rPr lang="en-US" b="1" dirty="0" smtClean="0"/>
              <a:t>. D96 (2017) no.5, 054031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29338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X(3872) and its compositeness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688" y="1701419"/>
            <a:ext cx="7467023" cy="1800200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67544" y="1196752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ave function of X(3872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内容占位符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9643"/>
          <a:stretch/>
        </p:blipFill>
        <p:spPr>
          <a:xfrm>
            <a:off x="3028019" y="4912431"/>
            <a:ext cx="3240360" cy="85699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019" y="5881245"/>
            <a:ext cx="3947714" cy="83959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67543" y="3501619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Compositeness of X(3872)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614" y="4165051"/>
            <a:ext cx="3353268" cy="40010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882" y="4197210"/>
            <a:ext cx="4036712" cy="36790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47020" y="5087109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her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26110" y="6040973"/>
            <a:ext cx="8141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rmalization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9373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Transition amplitude to J/</a:t>
                </a:r>
                <a:r>
                  <a:rPr lang="el-GR" altLang="zh-CN" b="1" dirty="0" smtClean="0">
                    <a:latin typeface="Times New Roman" pitchFamily="18" charset="0"/>
                    <a:cs typeface="Times New Roman" pitchFamily="18" charset="0"/>
                  </a:rPr>
                  <a:t>ψ</a:t>
                </a:r>
                <a14:m>
                  <m:oMath xmlns:m="http://schemas.openxmlformats.org/officeDocument/2006/math">
                    <m:r>
                      <a:rPr lang="zh-CN" altLang="el-GR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𝝆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zh-CN" altLang="en-US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𝝎</m:t>
                    </m:r>
                  </m:oMath>
                </a14:m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175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28" y="2080066"/>
            <a:ext cx="9036496" cy="3341094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04800" y="1394085"/>
                <a:ext cx="868375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To calculate its decay widths to 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𝑱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l-GR" altLang="zh-CN" sz="2800" b="1" dirty="0">
                        <a:latin typeface="Times New Roman" pitchFamily="18" charset="0"/>
                        <a:cs typeface="Times New Roman" pitchFamily="18" charset="0"/>
                      </a:rPr>
                      <m:t>ψ</m:t>
                    </m:r>
                    <m:r>
                      <a:rPr lang="zh-CN" altLang="en-US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𝝅𝝅</m:t>
                    </m:r>
                  </m:oMath>
                </a14:m>
                <a:r>
                  <a:rPr lang="zh-CN" altLang="en-US" sz="2800" b="1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𝑱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l-GR" altLang="zh-CN" sz="2800" b="1" dirty="0">
                        <a:latin typeface="Times New Roman" pitchFamily="18" charset="0"/>
                        <a:cs typeface="Times New Roman" pitchFamily="18" charset="0"/>
                      </a:rPr>
                      <m:t>ψ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𝝅</m:t>
                    </m:r>
                    <m:r>
                      <a:rPr lang="el-GR" altLang="zh-CN" sz="2800" b="1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𝝅</m:t>
                    </m:r>
                    <m:r>
                      <a:rPr lang="zh-CN" altLang="en-US" sz="2800" b="1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𝝅</m:t>
                    </m:r>
                  </m:oMath>
                </a14:m>
                <a:endParaRPr lang="zh-CN" altLang="en-US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zh-CN" alt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94085"/>
                <a:ext cx="8683752" cy="954107"/>
              </a:xfrm>
              <a:prstGeom prst="rect">
                <a:avLst/>
              </a:prstGeom>
              <a:blipFill>
                <a:blip r:embed="rId4"/>
                <a:stretch>
                  <a:fillRect l="-1404" t="-70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304800" y="5728772"/>
                <a:ext cx="868375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Similarly for </a:t>
                </a:r>
                <a:r>
                  <a:rPr lang="en-US" altLang="zh-CN" sz="2800" b="1" i="1" dirty="0">
                    <a:latin typeface="Times New Roman" pitchFamily="18" charset="0"/>
                    <a:cs typeface="Times New Roman" pitchFamily="18" charset="0"/>
                  </a:rPr>
                  <a:t>J/</a:t>
                </a:r>
                <a:r>
                  <a:rPr lang="el-GR" altLang="zh-CN" sz="2800" b="1" i="1" dirty="0">
                    <a:latin typeface="Times New Roman" pitchFamily="18" charset="0"/>
                    <a:cs typeface="Times New Roman" pitchFamily="18" charset="0"/>
                  </a:rPr>
                  <a:t>ψ</a:t>
                </a:r>
                <a14:m>
                  <m:oMath xmlns:m="http://schemas.openxmlformats.org/officeDocument/2006/math">
                    <m:r>
                      <a:rPr lang="zh-CN" altLang="en-US" sz="28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𝝎</m:t>
                    </m:r>
                  </m:oMath>
                </a14:m>
                <a:endParaRPr lang="zh-CN" altLang="en-US" sz="2800" b="1" i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728772"/>
                <a:ext cx="8683752" cy="523220"/>
              </a:xfrm>
              <a:prstGeom prst="rect">
                <a:avLst/>
              </a:prstGeom>
              <a:blipFill>
                <a:blip r:embed="rId5"/>
                <a:stretch>
                  <a:fillRect l="-1404"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4429124" y="5857892"/>
            <a:ext cx="38315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Phys.Rev</a:t>
            </a:r>
            <a:r>
              <a:rPr lang="en-US" b="1" dirty="0" smtClean="0"/>
              <a:t>. D97 (2018) no.3, 034011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59339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rnes-</a:t>
            </a:r>
            <a:r>
              <a:rPr lang="en-US" altLang="zh-CN" dirty="0" err="1" smtClean="0"/>
              <a:t>swanson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982711"/>
            <a:ext cx="5154584" cy="911164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569908"/>
            <a:ext cx="4444737" cy="120788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5967" y="3570942"/>
            <a:ext cx="4369258" cy="122621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952522" y="1237536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T. Barnes and E. S. Swanson, Phys. Rev. D 46, 131 (1992).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209378" y="1572194"/>
            <a:ext cx="8683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Interaction between quark or antiquark among different mesons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09378" y="2963852"/>
            <a:ext cx="8683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Four kinds of scattering amplitudes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7504" y="4943054"/>
            <a:ext cx="9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scattering amplitudes can be expressed as products of signature, flavor, color, spin, and space overlap factors.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259632" y="5864441"/>
                <a:ext cx="5217582" cy="471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𝑻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𝒔𝒊𝒈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𝒇𝒍𝒂𝒗𝒐𝒓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𝒄𝒐𝒍𝒐𝒓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𝒔𝒑𝒊𝒏</m:t>
                          </m:r>
                        </m:sub>
                      </m:sSub>
                      <m:sSub>
                        <m:sSub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𝒔𝒑𝒂𝒄𝒆</m:t>
                          </m:r>
                        </m:sub>
                      </m:sSub>
                    </m:oMath>
                  </m:oMathPara>
                </a14:m>
                <a:endParaRPr lang="zh-CN" alt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864441"/>
                <a:ext cx="5217582" cy="471732"/>
              </a:xfrm>
              <a:prstGeom prst="rect">
                <a:avLst/>
              </a:prstGeom>
              <a:blipFill>
                <a:blip r:embed="rId5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85647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597346"/>
            <a:ext cx="5544616" cy="1158704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2579" y="2756050"/>
            <a:ext cx="5533717" cy="1459051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</p:spPr>
        <p:txBody>
          <a:bodyPr/>
          <a:lstStyle/>
          <a:p>
            <a:r>
              <a:rPr lang="en-US" altLang="zh-CN" dirty="0" smtClean="0"/>
              <a:t>Barnes-</a:t>
            </a:r>
            <a:r>
              <a:rPr lang="en-US" altLang="zh-CN" dirty="0" err="1" smtClean="0"/>
              <a:t>swanson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107504" y="1135681"/>
            <a:ext cx="9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pace overlap factors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23637" y="4725144"/>
            <a:ext cx="9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 meson wave functions are those Godfrey-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sgu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solution, and the coefficients are also obtained from Godfrey-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Isgur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model. Thus there is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 free parameters 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dopted.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3993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5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320823"/>
            <a:ext cx="4320480" cy="211862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81" y="3790575"/>
            <a:ext cx="7625776" cy="281884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292080" y="3861048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Omitted due to small elementariness and OZI suppression</a:t>
            </a:r>
          </a:p>
        </p:txBody>
      </p:sp>
      <p:sp>
        <p:nvSpPr>
          <p:cNvPr id="6" name="右箭头 5"/>
          <p:cNvSpPr/>
          <p:nvPr/>
        </p:nvSpPr>
        <p:spPr>
          <a:xfrm rot="10800000">
            <a:off x="4139952" y="4221088"/>
            <a:ext cx="1008112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24132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result</a:t>
            </a:r>
            <a:endParaRPr lang="zh-CN" altLang="en-US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6" y="1412776"/>
            <a:ext cx="8884096" cy="3239372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236" y="4924681"/>
            <a:ext cx="4824536" cy="127807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1600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dirty="0" smtClean="0"/>
                  <a:t> scattering amplitude</a:t>
                </a:r>
                <a:endParaRPr lang="zh-CN" altLang="en-US" dirty="0"/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166773"/>
            <a:ext cx="5255213" cy="1406477"/>
          </a:xfrm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390" y="3356992"/>
            <a:ext cx="9233968" cy="2880320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76636" y="2809890"/>
                <a:ext cx="85324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∗</m:t>
                        </m:r>
                      </m:sup>
                    </m:sSup>
                  </m:oMath>
                </a14:m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 mass distributions in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𝑩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𝑿</m:t>
                    </m:r>
                    <m:d>
                      <m:d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0∗</m:t>
                            </m:r>
                          </m:sup>
                        </m:sSup>
                      </m:e>
                    </m:d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𝑲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US" altLang="zh-CN" sz="2800" b="1" dirty="0" smtClean="0">
                    <a:latin typeface="Times New Roman" pitchFamily="18" charset="0"/>
                    <a:cs typeface="Times New Roman" pitchFamily="18" charset="0"/>
                  </a:rPr>
                  <a:t>decays </a:t>
                </a:r>
                <a:endParaRPr lang="zh-CN" altLang="en-US" sz="2800" b="1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36" y="2809890"/>
                <a:ext cx="853244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66744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8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28596" y="1428736"/>
            <a:ext cx="8339166" cy="423229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Extend the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Friedrichs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 model to general cases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General properties of Gamow states in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Friedrichs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-like model are obtained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It could help us to understand the wave functions of unstable states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Applications of the </a:t>
            </a:r>
            <a:r>
              <a:rPr lang="en-US" altLang="zh-CN" sz="2400" b="1" i="1" dirty="0" err="1" smtClean="0">
                <a:latin typeface="Times New Roman" pitchFamily="18" charset="0"/>
                <a:cs typeface="Times New Roman" pitchFamily="18" charset="0"/>
              </a:rPr>
              <a:t>Friedrichs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-like model in hadron physics.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It could be used to understand the properties of X(3872), when a quark rearrangement model is adopted.</a:t>
            </a:r>
          </a:p>
        </p:txBody>
      </p:sp>
    </p:spTree>
    <p:extLst>
      <p:ext uri="{BB962C8B-B14F-4D97-AF65-F5344CB8AC3E}">
        <p14:creationId xmlns="" xmlns:p14="http://schemas.microsoft.com/office/powerpoint/2010/main" val="404410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29</a:t>
            </a:fld>
            <a:endParaRPr lang="zh-CN" altLang="en-US"/>
          </a:p>
        </p:txBody>
      </p:sp>
      <p:sp>
        <p:nvSpPr>
          <p:cNvPr id="6" name="标题 1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Thanks for your patience!</a:t>
            </a:r>
            <a:endParaRPr kumimoji="0" lang="zh-CN" altLang="en-US" sz="48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4282" y="233346"/>
            <a:ext cx="8686800" cy="83820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Motivation</a:t>
            </a:r>
            <a:endParaRPr lang="zh-CN" altLang="en-US" sz="4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6" name="灯片编号占位符 4"/>
          <p:cNvSpPr txBox="1">
            <a:spLocks/>
          </p:cNvSpPr>
          <p:nvPr/>
        </p:nvSpPr>
        <p:spPr>
          <a:xfrm>
            <a:off x="8229600" y="6473952"/>
            <a:ext cx="758952" cy="246888"/>
          </a:xfrm>
          <a:prstGeom prst="rect">
            <a:avLst/>
          </a:prstGeom>
        </p:spPr>
        <p:txBody>
          <a:bodyPr vert="horz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D82B48-5C75-461E-9FCD-99A8072DF04C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accent1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accent1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8229" t="15833" r="16145" b="21666"/>
          <a:stretch>
            <a:fillRect/>
          </a:stretch>
        </p:blipFill>
        <p:spPr bwMode="auto">
          <a:xfrm>
            <a:off x="71406" y="1214422"/>
            <a:ext cx="9001188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接连接符 7"/>
          <p:cNvCxnSpPr/>
          <p:nvPr/>
        </p:nvCxnSpPr>
        <p:spPr>
          <a:xfrm>
            <a:off x="1000100" y="4357694"/>
            <a:ext cx="8072462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91098430"/>
              </p:ext>
            </p:extLst>
          </p:nvPr>
        </p:nvGraphicFramePr>
        <p:xfrm>
          <a:off x="7471256" y="3986310"/>
          <a:ext cx="541337" cy="376237"/>
        </p:xfrm>
        <a:graphic>
          <a:graphicData uri="http://schemas.openxmlformats.org/presentationml/2006/ole">
            <p:oleObj spid="_x0000_s276582" name="Equation" r:id="rId4" imgW="291973" imgH="203112" progId="Equation.DSMT4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3492450" y="3857628"/>
            <a:ext cx="865236" cy="320331"/>
            <a:chOff x="3563888" y="4077072"/>
            <a:chExt cx="648072" cy="320331"/>
          </a:xfrm>
        </p:grpSpPr>
        <p:sp>
          <p:nvSpPr>
            <p:cNvPr id="11" name="椭圆 10"/>
            <p:cNvSpPr/>
            <p:nvPr/>
          </p:nvSpPr>
          <p:spPr>
            <a:xfrm>
              <a:off x="3851920" y="4317985"/>
              <a:ext cx="144016" cy="794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63888" y="4077072"/>
              <a:ext cx="6480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 smtClean="0">
                  <a:solidFill>
                    <a:srgbClr val="C00000"/>
                  </a:solidFill>
                </a:rPr>
                <a:t>X(3872)</a:t>
              </a:r>
              <a:endParaRPr lang="zh-CN" altLang="en-US" sz="12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071802" y="1608884"/>
            <a:ext cx="37444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“Exotic”</a:t>
            </a:r>
            <a:r>
              <a:rPr lang="en-US" altLang="zh-CN" sz="2000" b="1" dirty="0">
                <a:solidFill>
                  <a:srgbClr val="C00000"/>
                </a:solidFill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X(3872)</a:t>
            </a:r>
            <a:endParaRPr lang="zh-CN" altLang="en-US" sz="2000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  <p:pic>
        <p:nvPicPr>
          <p:cNvPr id="276583" name="Picture 1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63" y="76200"/>
            <a:ext cx="9134475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715240" y="5857892"/>
            <a:ext cx="14287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altLang="zh-CN" sz="2000" b="1" dirty="0" err="1" smtClean="0">
                <a:latin typeface="Times New Roman" pitchFamily="18" charset="0"/>
                <a:cs typeface="Times New Roman" pitchFamily="18" charset="0"/>
              </a:rPr>
              <a:t>chengping</a:t>
            </a:r>
            <a:endParaRPr lang="zh-CN" alt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amow stat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500430" y="2143116"/>
            <a:ext cx="4433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solidFill>
                  <a:srgbClr val="7030A0"/>
                </a:solidFill>
              </a:rPr>
              <a:t>G.Gamow</a:t>
            </a:r>
            <a:r>
              <a:rPr lang="en-US" sz="2000" b="1" dirty="0" smtClean="0">
                <a:solidFill>
                  <a:srgbClr val="7030A0"/>
                </a:solidFill>
              </a:rPr>
              <a:t> , </a:t>
            </a:r>
            <a:r>
              <a:rPr lang="en-US" sz="2000" b="1" dirty="0" err="1" smtClean="0">
                <a:solidFill>
                  <a:srgbClr val="7030A0"/>
                </a:solidFill>
              </a:rPr>
              <a:t>Z.Phys</a:t>
            </a:r>
            <a:r>
              <a:rPr lang="en-US" sz="2000" b="1" dirty="0" smtClean="0">
                <a:solidFill>
                  <a:srgbClr val="7030A0"/>
                </a:solidFill>
              </a:rPr>
              <a:t>. 51 (1928) 204-212</a:t>
            </a:r>
            <a:r>
              <a:rPr lang="en-US" sz="2000" dirty="0" smtClean="0"/>
              <a:t> 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357158" y="1214422"/>
            <a:ext cx="8001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eigenfunction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with a complex eigenvalue, proposed by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G.Gamow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to understand alpha decay.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596" y="2571744"/>
            <a:ext cx="807249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However, in Hilbert space, a self-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adjoint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operator can only admit real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eigenvalues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. A rigorous treatment to Gamow state require an extension of Hilbert space to Rigged Hilbert space(RHS)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8596" y="4399195"/>
            <a:ext cx="91438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solidFill>
                  <a:srgbClr val="7030A0"/>
                </a:solidFill>
              </a:rPr>
              <a:t>A.Bohm</a:t>
            </a:r>
            <a:r>
              <a:rPr lang="en-US" sz="2000" b="1" dirty="0" smtClean="0">
                <a:solidFill>
                  <a:srgbClr val="7030A0"/>
                </a:solidFill>
              </a:rPr>
              <a:t>, </a:t>
            </a:r>
            <a:r>
              <a:rPr lang="en-US" sz="2000" b="1" dirty="0" err="1" smtClean="0">
                <a:solidFill>
                  <a:srgbClr val="7030A0"/>
                </a:solidFill>
              </a:rPr>
              <a:t>M.Gadella</a:t>
            </a:r>
            <a:r>
              <a:rPr lang="en-US" sz="2000" b="1" dirty="0" smtClean="0">
                <a:solidFill>
                  <a:srgbClr val="7030A0"/>
                </a:solidFill>
              </a:rPr>
              <a:t>,  Dirac </a:t>
            </a:r>
            <a:r>
              <a:rPr lang="en-US" sz="2000" b="1" dirty="0" err="1" smtClean="0">
                <a:solidFill>
                  <a:srgbClr val="7030A0"/>
                </a:solidFill>
              </a:rPr>
              <a:t>kets</a:t>
            </a:r>
            <a:r>
              <a:rPr lang="en-US" sz="2000" b="1" dirty="0" smtClean="0">
                <a:solidFill>
                  <a:srgbClr val="7030A0"/>
                </a:solidFill>
              </a:rPr>
              <a:t>, Gamow vectors, and </a:t>
            </a:r>
            <a:r>
              <a:rPr lang="en-US" sz="2000" b="1" dirty="0" err="1" smtClean="0">
                <a:solidFill>
                  <a:srgbClr val="7030A0"/>
                </a:solidFill>
              </a:rPr>
              <a:t>Gelfund</a:t>
            </a:r>
            <a:r>
              <a:rPr lang="en-US" sz="2000" b="1" dirty="0" smtClean="0">
                <a:solidFill>
                  <a:srgbClr val="7030A0"/>
                </a:solidFill>
              </a:rPr>
              <a:t> Triplets, 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Springer Lectures Notes in Physics Vol.348, Springer, Berlin</a:t>
            </a:r>
            <a:endParaRPr lang="zh-CN" altLang="en-US" sz="2000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472" y="5286388"/>
            <a:ext cx="8358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Plane wave is also not in Hilbert space but in RHS.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igged </a:t>
            </a:r>
            <a:r>
              <a:rPr lang="en-US" altLang="zh-CN" dirty="0" err="1" smtClean="0"/>
              <a:t>hilbert</a:t>
            </a:r>
            <a:r>
              <a:rPr lang="en-US" altLang="zh-CN" dirty="0" smtClean="0"/>
              <a:t> spac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42910" y="1428736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Gel’fand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triplet space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71788" y="2089150"/>
          <a:ext cx="2616200" cy="569913"/>
        </p:xfrm>
        <a:graphic>
          <a:graphicData uri="http://schemas.openxmlformats.org/presentationml/2006/ole">
            <p:oleObj spid="_x0000_s264294" name="Equation" r:id="rId3" imgW="876300" imgH="1905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14612" y="3571876"/>
            <a:ext cx="32147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Hilbert space of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normalizable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state 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72" y="2928934"/>
            <a:ext cx="26432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Nuclear space , dense in </a:t>
            </a:r>
            <a:r>
              <a:rPr lang="en-US" altLang="zh-CN" sz="2400" b="1" dirty="0" smtClean="0">
                <a:latin typeface="Kunstler Script" pitchFamily="66" charset="0"/>
                <a:cs typeface="Times New Roman" pitchFamily="18" charset="0"/>
              </a:rPr>
              <a:t>H</a:t>
            </a:r>
            <a:endParaRPr lang="zh-CN" altLang="en-US" sz="2400" b="1" dirty="0" smtClean="0">
              <a:latin typeface="Kunstler Script" pitchFamily="66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3604" y="2714620"/>
            <a:ext cx="30003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he space of the anti-linear continuous </a:t>
            </a:r>
            <a:r>
              <a:rPr lang="en-US" altLang="zh-CN" sz="2400" b="1" dirty="0" err="1" smtClean="0">
                <a:latin typeface="Times New Roman" pitchFamily="18" charset="0"/>
                <a:cs typeface="Times New Roman" pitchFamily="18" charset="0"/>
              </a:rPr>
              <a:t>functionals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 on the nuclear space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57950" y="4832347"/>
            <a:ext cx="24288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 space of Gamow states </a:t>
            </a:r>
            <a:endParaRPr lang="zh-CN" alt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 rot="20153541">
            <a:off x="2084284" y="2708293"/>
            <a:ext cx="71438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 rot="16200000">
            <a:off x="3727359" y="3065483"/>
            <a:ext cx="71438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右箭头 13"/>
          <p:cNvSpPr/>
          <p:nvPr/>
        </p:nvSpPr>
        <p:spPr>
          <a:xfrm rot="12445762">
            <a:off x="5438463" y="2581362"/>
            <a:ext cx="71438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 rot="16200000">
            <a:off x="7119108" y="4382355"/>
            <a:ext cx="714380" cy="3793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572000" y="1142984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I.M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Gel’fand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N.Ya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Vilenkin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Generalized Functions, Vol. IV, Academic Press, New York, 1964</a:t>
            </a:r>
            <a:endParaRPr lang="zh-CN" altLang="en-US" sz="2000" b="1" dirty="0" smtClean="0">
              <a:solidFill>
                <a:srgbClr val="7030A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-32" y="5411474"/>
            <a:ext cx="8002062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More mathematical background : </a:t>
            </a:r>
          </a:p>
          <a:p>
            <a:r>
              <a:rPr lang="en-US" altLang="zh-CN" sz="2000" b="1" dirty="0" smtClean="0">
                <a:solidFill>
                  <a:srgbClr val="7030A0"/>
                </a:solidFill>
              </a:rPr>
              <a:t>A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Bohm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J. D. Dollard, and M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Gadella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Dirac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Kets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</a:t>
            </a:r>
          </a:p>
          <a:p>
            <a:r>
              <a:rPr lang="en-US" altLang="zh-CN" sz="2000" b="1" dirty="0" smtClean="0">
                <a:solidFill>
                  <a:srgbClr val="7030A0"/>
                </a:solidFill>
              </a:rPr>
              <a:t> Gamow Vectors and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Gel’fand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 Triplets, Lecture Notes in Physics, Vol. 348</a:t>
            </a:r>
          </a:p>
          <a:p>
            <a:r>
              <a:rPr lang="en-US" altLang="zh-CN" sz="2000" b="1" dirty="0" smtClean="0">
                <a:solidFill>
                  <a:srgbClr val="7030A0"/>
                </a:solidFill>
              </a:rPr>
              <a:t>O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Civitaresea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M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Gadella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 ,Physics Reports 396 (2004) 41–1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Friedrichs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642910" y="1285860"/>
            <a:ext cx="82153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 solvable model to demonstrate the properties of Gamow state.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85852" y="2214554"/>
            <a:ext cx="75225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 K. O. </a:t>
            </a:r>
            <a:r>
              <a:rPr lang="en-US" sz="2000" b="1" dirty="0" err="1" smtClean="0">
                <a:solidFill>
                  <a:srgbClr val="7030A0"/>
                </a:solidFill>
              </a:rPr>
              <a:t>Friedrichs</a:t>
            </a:r>
            <a:r>
              <a:rPr lang="en-US" sz="2000" b="1" dirty="0" smtClean="0">
                <a:solidFill>
                  <a:srgbClr val="7030A0"/>
                </a:solidFill>
              </a:rPr>
              <a:t>, 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Communications on Pure and Applied Mathematics 1, 361 (1948). </a:t>
            </a:r>
            <a:r>
              <a:rPr lang="en-US" sz="2000" dirty="0" smtClean="0"/>
              <a:t> 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85786" y="3286124"/>
            <a:ext cx="607223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everal variants: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Lee model</a:t>
            </a:r>
          </a:p>
          <a:p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Fano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model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Anderson model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86116" y="3786190"/>
            <a:ext cx="69745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T. D. Lee, Phys. Rev. 95, 1329 (1954), </a:t>
            </a:r>
            <a:endParaRPr lang="zh-CN" altLang="en-US" sz="2000" b="1" dirty="0" smtClean="0">
              <a:solidFill>
                <a:srgbClr val="7030A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86116" y="4214818"/>
            <a:ext cx="4431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U.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Fano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Phys. Rev. 124, 1866 (1961). </a:t>
            </a:r>
            <a:endParaRPr lang="zh-CN" altLang="en-US" sz="2000" b="1" dirty="0" smtClean="0">
              <a:solidFill>
                <a:srgbClr val="7030A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357554" y="4643446"/>
            <a:ext cx="478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7030A0"/>
                </a:solidFill>
              </a:rPr>
              <a:t>P. W. Anderson, Phys. Rev. 124, 41 (1961).</a:t>
            </a:r>
            <a:endParaRPr lang="zh-CN" altLang="en-US" sz="2000" b="1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plest </a:t>
            </a:r>
            <a:r>
              <a:rPr lang="en-US" altLang="zh-CN" dirty="0" err="1" smtClean="0"/>
              <a:t>Friedrichs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428596" y="1285861"/>
            <a:ext cx="828680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ree Hamiltonian         with a simple continuous spectrum                    , and a discrete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eigenstat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with the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eigenvalu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     .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86116" y="1285860"/>
          <a:ext cx="539750" cy="571501"/>
        </p:xfrm>
        <a:graphic>
          <a:graphicData uri="http://schemas.openxmlformats.org/presentationml/2006/ole">
            <p:oleObj spid="_x0000_s266949" name="Equation" r:id="rId3" imgW="215806" imgH="228501" progId="Equation.DSMT4">
              <p:embed/>
            </p:oleObj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071670" y="1738313"/>
          <a:ext cx="1481639" cy="476241"/>
        </p:xfrm>
        <a:graphic>
          <a:graphicData uri="http://schemas.openxmlformats.org/presentationml/2006/ole">
            <p:oleObj spid="_x0000_s266950" name="Equation" r:id="rId4" imgW="711200" imgH="2286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500430" y="2143116"/>
          <a:ext cx="1034505" cy="547679"/>
        </p:xfrm>
        <a:graphic>
          <a:graphicData uri="http://schemas.openxmlformats.org/presentationml/2006/ole">
            <p:oleObj spid="_x0000_s266951" name="Equation" r:id="rId5" imgW="431613" imgH="228501" progId="Equation.DSMT4">
              <p:embed/>
            </p:oleObj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786050" y="2714620"/>
          <a:ext cx="2139171" cy="1000132"/>
        </p:xfrm>
        <a:graphic>
          <a:graphicData uri="http://schemas.openxmlformats.org/presentationml/2006/ole">
            <p:oleObj spid="_x0000_s266952" name="Equation" r:id="rId6" imgW="977900" imgH="457200" progId="Equation.DSMT4">
              <p:embed/>
            </p:oleObj>
          </a:graphicData>
        </a:graphic>
      </p:graphicFrame>
      <p:graphicFrame>
        <p:nvGraphicFramePr>
          <p:cNvPr id="265222" name="Object 6"/>
          <p:cNvGraphicFramePr>
            <a:graphicFrameLocks noChangeAspect="1"/>
          </p:cNvGraphicFramePr>
          <p:nvPr/>
        </p:nvGraphicFramePr>
        <p:xfrm>
          <a:off x="7643834" y="1785926"/>
          <a:ext cx="428628" cy="428628"/>
        </p:xfrm>
        <a:graphic>
          <a:graphicData uri="http://schemas.openxmlformats.org/presentationml/2006/ole">
            <p:oleObj spid="_x0000_s266953" name="Equation" r:id="rId7" imgW="203024" imgH="203024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00034" y="3929066"/>
            <a:ext cx="5929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Then the free Hamiltonian is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928794" y="4500570"/>
          <a:ext cx="4338637" cy="722312"/>
        </p:xfrm>
        <a:graphic>
          <a:graphicData uri="http://schemas.openxmlformats.org/presentationml/2006/ole">
            <p:oleObj spid="_x0000_s266954" name="Equation" r:id="rId8" imgW="1981200" imgH="330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2910" y="5357826"/>
            <a:ext cx="3500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Normalization :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1428728" y="5857892"/>
          <a:ext cx="6284913" cy="444500"/>
        </p:xfrm>
        <a:graphic>
          <a:graphicData uri="http://schemas.openxmlformats.org/presentationml/2006/ole">
            <p:oleObj spid="_x0000_s266955" name="Equation" r:id="rId9" imgW="28702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plest </a:t>
            </a:r>
            <a:r>
              <a:rPr lang="en-US" altLang="zh-CN" dirty="0" err="1" smtClean="0"/>
              <a:t>Friedrichs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20" y="1285861"/>
            <a:ext cx="88582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uppose there is an interaction between the continuous and discrete parts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1714480" y="2143116"/>
          <a:ext cx="5422900" cy="722312"/>
        </p:xfrm>
        <a:graphic>
          <a:graphicData uri="http://schemas.openxmlformats.org/presentationml/2006/ole">
            <p:oleObj spid="_x0000_s269290" name="Equation" r:id="rId3" imgW="2476500" imgH="330200" progId="Equation.DSMT4">
              <p:embed/>
            </p:oleObj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71472" y="2714620"/>
            <a:ext cx="8143932" cy="523220"/>
            <a:chOff x="571472" y="3143248"/>
            <a:chExt cx="8143932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571472" y="3143248"/>
              <a:ext cx="814393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where    represent the interaction strength.         </a:t>
              </a:r>
              <a:endParaRPr lang="zh-CN" altLang="en-US" sz="28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1571604" y="3188709"/>
            <a:ext cx="357190" cy="454605"/>
          </p:xfrm>
          <a:graphic>
            <a:graphicData uri="http://schemas.openxmlformats.org/presentationml/2006/ole">
              <p:oleObj spid="_x0000_s269291" name="Equation" r:id="rId4" imgW="139579" imgH="177646" progId="Equation.DSMT4">
                <p:embed/>
              </p:oleObj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57158" y="3286124"/>
            <a:ext cx="8786842" cy="1071570"/>
            <a:chOff x="357158" y="3714752"/>
            <a:chExt cx="8786842" cy="1071570"/>
          </a:xfrm>
        </p:grpSpPr>
        <p:sp>
          <p:nvSpPr>
            <p:cNvPr id="23" name="TextBox 22"/>
            <p:cNvSpPr txBox="1"/>
            <p:nvPr/>
          </p:nvSpPr>
          <p:spPr>
            <a:xfrm>
              <a:off x="357158" y="3714752"/>
              <a:ext cx="878684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We can solve the </a:t>
              </a:r>
              <a:r>
                <a:rPr lang="en-US" altLang="zh-CN" sz="2800" b="1" dirty="0" err="1" smtClean="0">
                  <a:latin typeface="Times New Roman" pitchFamily="18" charset="0"/>
                  <a:cs typeface="Times New Roman" pitchFamily="18" charset="0"/>
                </a:rPr>
                <a:t>eigenstate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      of the full Hamiltonian                        with </a:t>
              </a:r>
              <a:r>
                <a:rPr lang="en-US" altLang="zh-CN" sz="2800" b="1" dirty="0" err="1" smtClean="0">
                  <a:latin typeface="Times New Roman" pitchFamily="18" charset="0"/>
                  <a:cs typeface="Times New Roman" pitchFamily="18" charset="0"/>
                </a:rPr>
                <a:t>eigenvalue</a:t>
              </a:r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      .</a:t>
              </a:r>
              <a:endParaRPr lang="zh-CN" altLang="en-US" sz="2800" b="1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4572000" y="3751277"/>
            <a:ext cx="985025" cy="463541"/>
          </p:xfrm>
          <a:graphic>
            <a:graphicData uri="http://schemas.openxmlformats.org/presentationml/2006/ole">
              <p:oleObj spid="_x0000_s269292" name="Equation" r:id="rId5" imgW="431613" imgH="203112" progId="Equation.DSMT4">
                <p:embed/>
              </p:oleObj>
            </a:graphicData>
          </a:graphic>
        </p:graphicFrame>
        <p:graphicFrame>
          <p:nvGraphicFramePr>
            <p:cNvPr id="265227" name="Object 11"/>
            <p:cNvGraphicFramePr>
              <a:graphicFrameLocks noChangeAspect="1"/>
            </p:cNvGraphicFramePr>
            <p:nvPr/>
          </p:nvGraphicFramePr>
          <p:xfrm>
            <a:off x="6929454" y="4286256"/>
            <a:ext cx="288925" cy="317500"/>
          </p:xfrm>
          <a:graphic>
            <a:graphicData uri="http://schemas.openxmlformats.org/presentationml/2006/ole">
              <p:oleObj spid="_x0000_s269293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265228" name="Object 12"/>
            <p:cNvGraphicFramePr>
              <a:graphicFrameLocks noChangeAspect="1"/>
            </p:cNvGraphicFramePr>
            <p:nvPr/>
          </p:nvGraphicFramePr>
          <p:xfrm>
            <a:off x="2428860" y="4214822"/>
            <a:ext cx="1905000" cy="571500"/>
          </p:xfrm>
          <a:graphic>
            <a:graphicData uri="http://schemas.openxmlformats.org/presentationml/2006/ole">
              <p:oleObj spid="_x0000_s269294" name="Equation" r:id="rId7" imgW="761669" imgH="228501" progId="Equation.DSMT4">
                <p:embed/>
              </p:oleObj>
            </a:graphicData>
          </a:graphic>
        </p:graphicFrame>
      </p:grpSp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2285984" y="4357694"/>
          <a:ext cx="3011487" cy="463550"/>
        </p:xfrm>
        <a:graphic>
          <a:graphicData uri="http://schemas.openxmlformats.org/presentationml/2006/ole">
            <p:oleObj spid="_x0000_s269295" name="Equation" r:id="rId8" imgW="1320227" imgH="203112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4786322"/>
            <a:ext cx="95726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ince the        and         form a complete set,           could be</a:t>
            </a: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expressed as  </a:t>
            </a:r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1801797" y="4857760"/>
          <a:ext cx="444500" cy="444500"/>
        </p:xfrm>
        <a:graphic>
          <a:graphicData uri="http://schemas.openxmlformats.org/presentationml/2006/ole">
            <p:oleObj spid="_x0000_s269296" name="Equation" r:id="rId9" imgW="203024" imgH="203024" progId="Equation.DSMT4">
              <p:embed/>
            </p:oleObj>
          </a:graphicData>
        </a:graphic>
      </p:graphicFrame>
      <p:graphicFrame>
        <p:nvGraphicFramePr>
          <p:cNvPr id="268297" name="Object 9"/>
          <p:cNvGraphicFramePr>
            <a:graphicFrameLocks noChangeAspect="1"/>
          </p:cNvGraphicFramePr>
          <p:nvPr/>
        </p:nvGraphicFramePr>
        <p:xfrm>
          <a:off x="3016243" y="4857750"/>
          <a:ext cx="555625" cy="444500"/>
        </p:xfrm>
        <a:graphic>
          <a:graphicData uri="http://schemas.openxmlformats.org/presentationml/2006/ole">
            <p:oleObj spid="_x0000_s269297" name="Equation" r:id="rId10" imgW="253780" imgH="203024" progId="Equation.DSMT4">
              <p:embed/>
            </p:oleObj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786578" y="4857760"/>
          <a:ext cx="985025" cy="463541"/>
        </p:xfrm>
        <a:graphic>
          <a:graphicData uri="http://schemas.openxmlformats.org/presentationml/2006/ole">
            <p:oleObj spid="_x0000_s269298" name="Equation" r:id="rId11" imgW="431613" imgH="203112" progId="Equation.DSMT4">
              <p:embed/>
            </p:oleObj>
          </a:graphicData>
        </a:graphic>
      </p:graphicFrame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1785918" y="5572140"/>
          <a:ext cx="5240337" cy="754063"/>
        </p:xfrm>
        <a:graphic>
          <a:graphicData uri="http://schemas.openxmlformats.org/presentationml/2006/ole">
            <p:oleObj spid="_x0000_s269299" name="Equation" r:id="rId12" imgW="22987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Zhi-Yong Zhou, SEU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82B48-5C75-461E-9FCD-99A8072DF04C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285720" y="1285861"/>
            <a:ext cx="88582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Using</a:t>
            </a: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We have</a:t>
            </a: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2800" b="1" dirty="0" err="1" smtClean="0">
                <a:latin typeface="Times New Roman" pitchFamily="18" charset="0"/>
                <a:cs typeface="Times New Roman" pitchFamily="18" charset="0"/>
              </a:rPr>
              <a:t>Eigenvalue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endParaRPr lang="zh-CN" alt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/>
        </p:nvGraphicFramePr>
        <p:xfrm>
          <a:off x="1571604" y="1500174"/>
          <a:ext cx="5094288" cy="522287"/>
        </p:xfrm>
        <a:graphic>
          <a:graphicData uri="http://schemas.openxmlformats.org/presentationml/2006/ole">
            <p:oleObj spid="_x0000_s311698" name="Equation" r:id="rId3" imgW="2235200" imgH="228600" progId="Equation.DSMT4">
              <p:embed/>
            </p:oleObj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/>
        </p:nvGraphicFramePr>
        <p:xfrm>
          <a:off x="1928794" y="2214554"/>
          <a:ext cx="5500687" cy="1566863"/>
        </p:xfrm>
        <a:graphic>
          <a:graphicData uri="http://schemas.openxmlformats.org/presentationml/2006/ole">
            <p:oleObj spid="_x0000_s311699" name="Equation" r:id="rId4" imgW="2413000" imgH="685800" progId="Equation.DSMT4">
              <p:embed/>
            </p:oleObj>
          </a:graphicData>
        </a:graphic>
      </p:graphicFrame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2786050" y="3879856"/>
          <a:ext cx="811212" cy="406400"/>
        </p:xfrm>
        <a:graphic>
          <a:graphicData uri="http://schemas.openxmlformats.org/presentationml/2006/ole">
            <p:oleObj spid="_x0000_s311700" name="Equation" r:id="rId5" imgW="355138" imgH="177569" progId="Equation.DSMT4">
              <p:embed/>
            </p:oleObj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285720" y="4286256"/>
          <a:ext cx="8540750" cy="1914525"/>
        </p:xfrm>
        <a:graphic>
          <a:graphicData uri="http://schemas.openxmlformats.org/presentationml/2006/ole">
            <p:oleObj spid="_x0000_s311701" name="Equation" r:id="rId6" imgW="3746500" imgH="83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跋涉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活力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b="1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38297</TotalTime>
  <Words>1196</Words>
  <Application>Microsoft Office PowerPoint</Application>
  <PresentationFormat>全屏显示(4:3)</PresentationFormat>
  <Paragraphs>214</Paragraphs>
  <Slides>2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跋涉</vt:lpstr>
      <vt:lpstr>Equation</vt:lpstr>
      <vt:lpstr> Understanding X(3872) and other XYZ states in Friedrichs model</vt:lpstr>
      <vt:lpstr>motivation</vt:lpstr>
      <vt:lpstr>Motivation</vt:lpstr>
      <vt:lpstr>Gamow state</vt:lpstr>
      <vt:lpstr>Rigged hilbert space</vt:lpstr>
      <vt:lpstr>Friedrichs model</vt:lpstr>
      <vt:lpstr>Simplest Friedrichs model</vt:lpstr>
      <vt:lpstr>Simplest Friedrichs model</vt:lpstr>
      <vt:lpstr>Solution</vt:lpstr>
      <vt:lpstr>solution</vt:lpstr>
      <vt:lpstr>solution</vt:lpstr>
      <vt:lpstr> properties of             function</vt:lpstr>
      <vt:lpstr>Bound state</vt:lpstr>
      <vt:lpstr>Resonance --------”Gamow vector”</vt:lpstr>
      <vt:lpstr>Resonance --------”Gamow vector”</vt:lpstr>
      <vt:lpstr>Norms of gamow states</vt:lpstr>
      <vt:lpstr>virtual state</vt:lpstr>
      <vt:lpstr>main results by extending Friedrichs model</vt:lpstr>
      <vt:lpstr>X(3860),X(3872),X(3930),X(3940)</vt:lpstr>
      <vt:lpstr>Predictions of poles</vt:lpstr>
      <vt:lpstr>X(3872) and its compositeness</vt:lpstr>
      <vt:lpstr> </vt:lpstr>
      <vt:lpstr>Barnes-swanson model</vt:lpstr>
      <vt:lpstr>Barnes-swanson model</vt:lpstr>
      <vt:lpstr>results</vt:lpstr>
      <vt:lpstr>result</vt:lpstr>
      <vt:lpstr> </vt:lpstr>
      <vt:lpstr>Summary </vt:lpstr>
      <vt:lpstr>幻灯片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dron loops effect in understanding hadron spectra</dc:title>
  <dc:creator>zhouzhiyong</dc:creator>
  <cp:lastModifiedBy>icastec</cp:lastModifiedBy>
  <cp:revision>786</cp:revision>
  <dcterms:created xsi:type="dcterms:W3CDTF">2011-10-19T13:59:33Z</dcterms:created>
  <dcterms:modified xsi:type="dcterms:W3CDTF">2018-08-30T05:44:49Z</dcterms:modified>
</cp:coreProperties>
</file>